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58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4" d="100"/>
          <a:sy n="94" d="100"/>
        </p:scale>
        <p:origin x="96" y="9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127CD-3B62-4144-9DBE-C8B1210FFF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B6E66F-4B12-4445-AE78-30C48BD246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F4394A-BD36-4A66-95A6-E45D140EB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8B286-63DA-4161-9385-5D66DAF64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54A0A1-27FA-44FC-BEEF-447864846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02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E878D-2CBA-42CF-BA92-D582B7A72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9A2083-F345-41AC-AA9F-AE5464868B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A6622-A917-4A8B-AAB3-B9B6394CF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2EE327-7054-4590-9572-8599AFA05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E70EF4-1D5F-4279-B880-64E63CBD6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595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D3BE73-36C6-481F-9D81-892DE3C1039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37F9D90-4105-4434-A550-F179770FA9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DD7582-1265-4A29-AB0E-44E3FBD52A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D0CABF-0678-4A70-9F6E-0FDEAD212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6E3A0B-DB09-4984-8022-7F93CA5C4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8996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10938-0313-405E-BAAF-C3BCEB0F8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B8BB4A-E969-482E-BD50-A9DCE42050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491F05-9FA4-42CC-86A2-20BD030A2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876E21-B938-442F-9261-F491E3FF5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0E88F-8683-49F1-B460-FA8838B30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543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B1F3C-6CB7-4E62-A6DC-CB1E271FD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5BB35B-1AB9-45DE-AC18-6FA7266F4B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28CED8-CECC-434A-A048-1CEF6EE54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BECF08-F52D-4905-A6BC-49BFFD4D3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D4C7A7-E315-4683-AE37-0DB94DFE9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247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234967-8AF2-4CB4-9F9D-433BD2822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DB506D-EBE1-47E1-9C3F-5A765B11F2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774F44-4F7D-4AC4-AA28-EBA2666FE8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2EBEA3-CF24-4934-BEDC-9305F5930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1A62DE-4312-4879-B0F3-58B3ED10A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92DF87-0EF4-4850-A3A7-AF776FCD9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182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C3F8A-273B-4CE1-8F53-BFA85AE7E8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EABD02-F10E-41ED-AA61-64D896FE72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4B1BFC-B8B5-49B9-8704-DE04845501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540353D-D857-40D2-B521-D73262E89A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A3A53D-6E61-4723-9C04-FE07930F98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C3C0E2B-465F-4EE5-9FBE-A711BCC3E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02AD8A-BDD6-4CD7-894E-077246755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B84102-585C-44A9-903A-2EF0B4C84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06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48DCE3-4EB7-4D68-A783-D6B0E0B83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15FA59-D0E0-4129-9CEC-600481603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4E99F8-8E57-40D3-9085-4D3310D4A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BF6F98-D20C-4E23-9D89-573582FC1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375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A33862-E1D7-4764-B0A4-7071D2739F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39D0DB-2B8D-48A1-AE31-4F4B35813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186E08-31D7-4975-8339-5F2A8C8B4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527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F86A0-24AE-4842-A339-90EBEA963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2C1798-492B-4321-9843-48D6A67948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596FBB-07A7-4AB1-876A-60BAEFA39D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31FED7-F1A4-4792-AF38-ACD24F704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7CA6AC-68C6-466C-8D60-D18E6E9A4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15A01A-C246-4051-8EB4-8D3ECB2D0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606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062F3-F44C-48FC-AAFF-E59177709B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07F192D-60A5-4EF3-B9BB-B098AD5D3B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209BC3-67D9-4BA4-8266-27B2B150A1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B73DD-7A37-4F2B-B9A6-809837881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78DD75-11F9-4937-AFA0-F98BC999D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59A484-15D9-4615-85AA-F9A85C075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59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D394BFA-6FD1-4A9C-A903-560AFDB532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68B5C7-0596-4540-A91D-246FBD16B0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741802-03A8-4DDB-939E-FF6D12D2FD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400BE1-E46E-48C7-8C11-B9CB0C84A1AC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0D4BDB-3C6A-40E9-ACDF-7FBC4DA10F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D5526-7DED-4256-877B-893816F3DA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6E18D-F16C-46C5-B3CE-1BCF61CE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82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26964" y="1"/>
            <a:ext cx="4868544" cy="890954"/>
          </a:xfrm>
        </p:spPr>
        <p:txBody>
          <a:bodyPr/>
          <a:lstStyle/>
          <a:p>
            <a:r>
              <a:rPr lang="en-US" b="1" dirty="0"/>
              <a:t>The logit transfor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988CC3-835D-4670-B5FA-53704FA6B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44508"/>
              </p:ext>
            </p:extLst>
          </p:nvPr>
        </p:nvGraphicFramePr>
        <p:xfrm>
          <a:off x="1363010" y="4527843"/>
          <a:ext cx="6810453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377880" imgH="634680" progId="Equation.DSMT4">
                  <p:embed/>
                </p:oleObj>
              </mc:Choice>
              <mc:Fallback>
                <p:oleObj name="Equation" r:id="rId3" imgW="33778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988CC3-835D-4670-B5FA-53704FA6B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010" y="4527843"/>
                        <a:ext cx="6810453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E20570-59F3-4C4F-8FF7-750144B8E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74452"/>
              </p:ext>
            </p:extLst>
          </p:nvPr>
        </p:nvGraphicFramePr>
        <p:xfrm>
          <a:off x="3422513" y="2948299"/>
          <a:ext cx="344328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752480" imgH="558720" progId="Equation.DSMT4">
                  <p:embed/>
                </p:oleObj>
              </mc:Choice>
              <mc:Fallback>
                <p:oleObj name="Equation" r:id="rId5" imgW="175248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E20570-59F3-4C4F-8FF7-750144B8E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2513" y="2948299"/>
                        <a:ext cx="3443288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321F78-7017-46E4-AE54-2BCF81231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16204"/>
              </p:ext>
            </p:extLst>
          </p:nvPr>
        </p:nvGraphicFramePr>
        <p:xfrm>
          <a:off x="1690761" y="1381798"/>
          <a:ext cx="7387044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3314520" imgH="533160" progId="Equation.DSMT4">
                  <p:embed/>
                </p:oleObj>
              </mc:Choice>
              <mc:Fallback>
                <p:oleObj name="Equation" r:id="rId7" imgW="3314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0761" y="1381798"/>
                        <a:ext cx="7387044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3891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9A5637-48AC-4510-8BE3-1F1D22B2BEC5}"/>
              </a:ext>
            </a:extLst>
          </p:cNvPr>
          <p:cNvSpPr/>
          <p:nvPr/>
        </p:nvSpPr>
        <p:spPr>
          <a:xfrm>
            <a:off x="1367246" y="920621"/>
            <a:ext cx="777675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0=-6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1=.10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logistic;</a:t>
            </a:r>
          </a:p>
          <a:p>
            <a:r>
              <a:rPr lang="pl-PL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pl-PL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pl-PL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pl-PL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5</a:t>
            </a:r>
            <a:r>
              <a:rPr lang="pl-PL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p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&amp;b0+&amp;b1*x)/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+exp(&amp;b0+&amp;b1*x)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 logit=log(</a:t>
            </a:r>
            <a:r>
              <a:rPr lang="en-U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/(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-prob));</a:t>
            </a:r>
          </a:p>
          <a:p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logistic;</a:t>
            </a:r>
          </a:p>
          <a:p>
            <a:r>
              <a:rPr lang="es-E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s-E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s-E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s-E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s-ES" sz="2000" b="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s-E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s-ES" sz="20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git</a:t>
            </a:r>
            <a:r>
              <a:rPr lang="es-E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875160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19FA9434-F508-4A8C-8A90-CE11E4653E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1" y="1263261"/>
            <a:ext cx="4937760" cy="37033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AC4ACA5-1A82-44FF-8001-AE4C4D1083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280" y="1263261"/>
            <a:ext cx="4998720" cy="374904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C670788-D3FD-4EDF-9B6E-C60DAE930F03}"/>
              </a:ext>
            </a:extLst>
          </p:cNvPr>
          <p:cNvCxnSpPr>
            <a:stCxn id="10" idx="3"/>
            <a:endCxn id="12" idx="1"/>
          </p:cNvCxnSpPr>
          <p:nvPr/>
        </p:nvCxnSpPr>
        <p:spPr>
          <a:xfrm>
            <a:off x="4998720" y="3114921"/>
            <a:ext cx="2194560" cy="22860"/>
          </a:xfrm>
          <a:prstGeom prst="straightConnector1">
            <a:avLst/>
          </a:prstGeom>
          <a:ln w="412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671BEC5-B0FE-4A11-80E2-6822CC3C7452}"/>
              </a:ext>
            </a:extLst>
          </p:cNvPr>
          <p:cNvSpPr txBox="1"/>
          <p:nvPr/>
        </p:nvSpPr>
        <p:spPr>
          <a:xfrm>
            <a:off x="5496448" y="2723103"/>
            <a:ext cx="643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gi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D0104C1-B659-44BF-B44D-14250DA87255}"/>
              </a:ext>
            </a:extLst>
          </p:cNvPr>
          <p:cNvSpPr txBox="1"/>
          <p:nvPr/>
        </p:nvSpPr>
        <p:spPr>
          <a:xfrm>
            <a:off x="5355786" y="3169056"/>
            <a:ext cx="1130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form</a:t>
            </a:r>
          </a:p>
        </p:txBody>
      </p:sp>
    </p:spTree>
    <p:extLst>
      <p:ext uri="{BB962C8B-B14F-4D97-AF65-F5344CB8AC3E}">
        <p14:creationId xmlns:p14="http://schemas.microsoft.com/office/powerpoint/2010/main" val="10242183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81</Words>
  <Application>Microsoft Office PowerPoint</Application>
  <PresentationFormat>Widescreen</PresentationFormat>
  <Paragraphs>1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libri Light</vt:lpstr>
      <vt:lpstr>Lucida Console</vt:lpstr>
      <vt:lpstr>Office Theme</vt:lpstr>
      <vt:lpstr>Equation</vt:lpstr>
      <vt:lpstr>MathType 6.0 Equation</vt:lpstr>
      <vt:lpstr>The logit transform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ogit transform</dc:title>
  <dc:creator>Dan McGee</dc:creator>
  <cp:lastModifiedBy>Dan McGee</cp:lastModifiedBy>
  <cp:revision>2</cp:revision>
  <dcterms:created xsi:type="dcterms:W3CDTF">2018-03-29T17:25:38Z</dcterms:created>
  <dcterms:modified xsi:type="dcterms:W3CDTF">2018-03-30T15:10:55Z</dcterms:modified>
</cp:coreProperties>
</file>